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713" r:id="rId3"/>
    <p:sldMasterId id="2147483769" r:id="rId4"/>
    <p:sldMasterId id="2147483797" r:id="rId5"/>
    <p:sldMasterId id="2147483811" r:id="rId6"/>
    <p:sldMasterId id="2147483909" r:id="rId7"/>
    <p:sldMasterId id="2147483963" r:id="rId8"/>
    <p:sldMasterId id="2147483975" r:id="rId9"/>
    <p:sldMasterId id="2147484012" r:id="rId10"/>
    <p:sldMasterId id="2147484038" r:id="rId11"/>
  </p:sldMasterIdLst>
  <p:notesMasterIdLst>
    <p:notesMasterId r:id="rId50"/>
  </p:notesMasterIdLst>
  <p:sldIdLst>
    <p:sldId id="413" r:id="rId12"/>
    <p:sldId id="435" r:id="rId13"/>
    <p:sldId id="471" r:id="rId14"/>
    <p:sldId id="465" r:id="rId15"/>
    <p:sldId id="467" r:id="rId16"/>
    <p:sldId id="468" r:id="rId17"/>
    <p:sldId id="470" r:id="rId18"/>
    <p:sldId id="469" r:id="rId19"/>
    <p:sldId id="442" r:id="rId20"/>
    <p:sldId id="443" r:id="rId21"/>
    <p:sldId id="472" r:id="rId22"/>
    <p:sldId id="447" r:id="rId23"/>
    <p:sldId id="448" r:id="rId24"/>
    <p:sldId id="459" r:id="rId25"/>
    <p:sldId id="421" r:id="rId26"/>
    <p:sldId id="265" r:id="rId27"/>
    <p:sldId id="446" r:id="rId28"/>
    <p:sldId id="351" r:id="rId29"/>
    <p:sldId id="407" r:id="rId30"/>
    <p:sldId id="411" r:id="rId31"/>
    <p:sldId id="310" r:id="rId32"/>
    <p:sldId id="406" r:id="rId33"/>
    <p:sldId id="424" r:id="rId34"/>
    <p:sldId id="305" r:id="rId35"/>
    <p:sldId id="455" r:id="rId36"/>
    <p:sldId id="456" r:id="rId37"/>
    <p:sldId id="307" r:id="rId38"/>
    <p:sldId id="457" r:id="rId39"/>
    <p:sldId id="431" r:id="rId40"/>
    <p:sldId id="313" r:id="rId41"/>
    <p:sldId id="367" r:id="rId42"/>
    <p:sldId id="370" r:id="rId43"/>
    <p:sldId id="371" r:id="rId44"/>
    <p:sldId id="458" r:id="rId45"/>
    <p:sldId id="422" r:id="rId46"/>
    <p:sldId id="423" r:id="rId47"/>
    <p:sldId id="460" r:id="rId48"/>
    <p:sldId id="473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E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480" autoAdjust="0"/>
  </p:normalViewPr>
  <p:slideViewPr>
    <p:cSldViewPr snapToGrid="0">
      <p:cViewPr varScale="1">
        <p:scale>
          <a:sx n="70" d="100"/>
          <a:sy n="70" d="100"/>
        </p:scale>
        <p:origin x="1666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6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5735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B62D8-56B7-48E0-8636-11251B39239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4570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47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94956-6309-4243-A217-ECC73A5B4E6C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79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6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3502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D3EF8687-DAA5-40A8-AE4E-16EBD794C054}" type="slidenum">
              <a:rPr lang="en-US" sz="1200">
                <a:solidFill>
                  <a:prstClr val="black"/>
                </a:solidFill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sz="12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2759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CEA78-20DE-43D3-81D0-F7FD35B793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5287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0635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2950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98811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318067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30374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57575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63372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5113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90246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858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34748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4946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55830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22599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134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28170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09061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72681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48777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7091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893649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987774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97391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965984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13433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78936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944718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70971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806554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3205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28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47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431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9114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77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775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11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265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1020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493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0027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0106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773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723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998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10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029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9971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8975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0614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8338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9388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4550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973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9744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0187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753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95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0151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297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148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3441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09522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0182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618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765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473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614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0508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6018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877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07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0409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607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62009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69877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4844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78496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73670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9136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43843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613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5568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687440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020235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09307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58705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69536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501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22541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493043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39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497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6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1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564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412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1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327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9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4/6183/473.summary?sid=85bb0968-ffdd-45be-94e7-a57c2bf60676" TargetMode="External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5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.altimetry.info/thematic-use-cases/ocean-applications/mean-sea-level/" TargetMode="Externa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9980" y="1228506"/>
            <a:ext cx="6912096" cy="2051111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Modeling Hurricane Risk in a Changing Climat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94139" y="4048768"/>
            <a:ext cx="6858000" cy="1655762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Kerry Emanuel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Lorenz Center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Massachusetts Institute of Technology</a:t>
            </a:r>
            <a:endParaRPr lang="en-US" sz="2400" b="1" dirty="0">
              <a:solidFill>
                <a:srgbClr val="BEF0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927" y="1059577"/>
            <a:ext cx="7542883" cy="52171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138" y="304800"/>
            <a:ext cx="8456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astal Storm Surge Flood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5538" y="6361723"/>
            <a:ext cx="4204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dit: Associated Pres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9846" y="6134565"/>
            <a:ext cx="3423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ooding from Hurricane Sand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54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5066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524" y="6240256"/>
            <a:ext cx="8529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ooding from Hurricane Harvey</a:t>
            </a:r>
          </a:p>
        </p:txBody>
      </p:sp>
    </p:spTree>
    <p:extLst>
      <p:ext uri="{BB962C8B-B14F-4D97-AF65-F5344CB8AC3E}">
        <p14:creationId xmlns:p14="http://schemas.microsoft.com/office/powerpoint/2010/main" val="201661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128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 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essment in a Changing Climate:  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oblem</a:t>
            </a:r>
          </a:p>
        </p:txBody>
      </p:sp>
      <p:pic>
        <p:nvPicPr>
          <p:cNvPr id="21507" name="Picture 4" descr="C:\Users\Kerry Emaanuel\World Bank Project\miroc_pd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538" y="2533869"/>
            <a:ext cx="4191000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552938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Probability Density of U.S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 Wind Damag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5086350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mage Probabil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C:\Users\Kerry Emaanuel\World Bank Project\miroc_dam_pro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549" y="2516917"/>
            <a:ext cx="4165712" cy="3123045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95569" y="1992923"/>
            <a:ext cx="328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ent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9250" y="1992923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Probability</a:t>
            </a:r>
          </a:p>
        </p:txBody>
      </p:sp>
    </p:spTree>
    <p:extLst>
      <p:ext uri="{BB962C8B-B14F-4D97-AF65-F5344CB8AC3E}">
        <p14:creationId xmlns:p14="http://schemas.microsoft.com/office/powerpoint/2010/main" val="4366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0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Heart of the Problem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usually well adapted to frequent events (&g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often poorly adapted to rare events (&l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Robust estimates of the character of ~100 </a:t>
            </a:r>
            <a:r>
              <a:rPr lang="en-US" dirty="0" err="1" smtClean="0"/>
              <a:t>yr</a:t>
            </a:r>
            <a:r>
              <a:rPr lang="en-US" dirty="0" smtClean="0"/>
              <a:t> events require ~1,000 years of data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do not have ~1,000 years of meteorological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07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COULD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03800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ring physics to bear on natural hazard risk assessment… problem  too important to leave to statistician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ut several impediments: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Academic stove-piping: Too applied for scientists; too complicated for risk professional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Near monopoly in commercial risk modeling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Brute force modeling probably too expensive to be practical for many application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May now be impractical to run regional models  for ~1,000 years, driven by climate models, but that day is coming</a:t>
            </a:r>
          </a:p>
        </p:txBody>
      </p:sp>
    </p:spTree>
    <p:extLst>
      <p:ext uri="{BB962C8B-B14F-4D97-AF65-F5344CB8AC3E}">
        <p14:creationId xmlns:p14="http://schemas.microsoft.com/office/powerpoint/2010/main" val="77532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0408" y="1676343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Not Use Global Climate Models to Simulate Hurrican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60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</a:rPr>
              <a:t>Histograms of Tropical Cyclone Intensity as Simulated by a Global Model with 50 km grid point spacing. (Courtesy Isaac Held, GFDL)</a:t>
            </a:r>
            <a:endParaRPr lang="en-US" sz="2000" dirty="0">
              <a:solidFill>
                <a:srgbClr val="00206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2-3 bounda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9309" y="433030"/>
            <a:ext cx="62523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Global models do not simulate the storms that cause </a:t>
            </a:r>
            <a:r>
              <a:rPr lang="en-US" sz="3200" b="1" dirty="0" smtClean="0">
                <a:solidFill>
                  <a:srgbClr val="C00000"/>
                </a:solidFill>
              </a:rPr>
              <a:t>most destruc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752600"/>
            <a:ext cx="8229600" cy="3078163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T 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ach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b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mbed Detailed Hurricane Model within Global Climate Model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263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2193" y="13334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lobal climate model or climate 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Model (CHIPS) has been used for 18 years to forecast real hurricanes in near-real time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14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13" y="0"/>
            <a:ext cx="8806132" cy="68579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31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 Few Essential Poi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3216"/>
            <a:ext cx="8229600" cy="5668107"/>
          </a:xfrm>
        </p:spPr>
        <p:txBody>
          <a:bodyPr/>
          <a:lstStyle/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Most hurricane losses arise from water, not wind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Sea level is rising and will continue to do so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oastal storm intensity and freshwater flooding are 	expected to increase as the climate warms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limate change has </a:t>
            </a:r>
            <a:r>
              <a:rPr lang="en-US" sz="2800" i="1" dirty="0" smtClean="0"/>
              <a:t>already</a:t>
            </a:r>
            <a:r>
              <a:rPr lang="en-US" sz="2800" dirty="0" smtClean="0"/>
              <a:t> invalidated statistically 	based risk assessments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Flood insurance likely to migrate from government to 	the private sector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urrent approach of statistical hazard modeling 	inadequate to assess present and changing risk</a:t>
            </a:r>
          </a:p>
        </p:txBody>
      </p:sp>
    </p:spTree>
    <p:extLst>
      <p:ext uri="{BB962C8B-B14F-4D97-AF65-F5344CB8AC3E}">
        <p14:creationId xmlns:p14="http://schemas.microsoft.com/office/powerpoint/2010/main" val="84806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75" y="0"/>
            <a:ext cx="880613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61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5" y="174843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aking Climate Change Into Accoun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3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723" y="241540"/>
            <a:ext cx="87810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of Storm Accumulated Rainfall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Harris County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s, 1981-2000, 2008-2027, and 2081-2100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d on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, and Using RCP 8.5. Shading Shows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ad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g the Models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38" y="1562909"/>
            <a:ext cx="7391982" cy="50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73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92" y="1180160"/>
            <a:ext cx="7157949" cy="55535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332" y="72164"/>
            <a:ext cx="79276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ies of Storms of Irma’s Intensity within 300 km of Barbuda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6 Climate models, 1981-2000 and 2081-2100, Based on 2000 Events Each. Shading shows spread among the models.</a:t>
            </a:r>
          </a:p>
        </p:txBody>
      </p:sp>
    </p:spTree>
    <p:extLst>
      <p:ext uri="{BB962C8B-B14F-4D97-AF65-F5344CB8AC3E}">
        <p14:creationId xmlns:p14="http://schemas.microsoft.com/office/powerpoint/2010/main" val="351540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7200" y="1051560"/>
            <a:ext cx="9827726" cy="466344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CM flood height return level, Battery, Manhatta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9BBB59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(assuming SLR of 1 m for the future climate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dirty="0" smtClean="0">
              <a:solidFill>
                <a:srgbClr val="9BBB59">
                  <a:lumMod val="50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609601" y="2514600"/>
            <a:ext cx="5644895" cy="2859024"/>
            <a:chOff x="609601" y="2514600"/>
            <a:chExt cx="5644895" cy="285902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1638697" y="28563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961888" y="2780903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658112" y="50661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936710" y="5061934"/>
              <a:ext cx="621792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5218906" y="2780506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991894" y="5056632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609601" y="2589211"/>
              <a:ext cx="1295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667512" y="4799012"/>
              <a:ext cx="128016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5230368" y="4745736"/>
              <a:ext cx="1024128" cy="1139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5486400" y="2514600"/>
              <a:ext cx="719328" cy="881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6"/>
          <p:cNvGrpSpPr/>
          <p:nvPr/>
        </p:nvGrpSpPr>
        <p:grpSpPr>
          <a:xfrm>
            <a:off x="1346111" y="2234489"/>
            <a:ext cx="5740488" cy="3081528"/>
            <a:chOff x="1346249" y="2246681"/>
            <a:chExt cx="5731594" cy="3081528"/>
          </a:xfrm>
        </p:grpSpPr>
        <p:cxnSp>
          <p:nvCxnSpPr>
            <p:cNvPr id="22" name="Straight Arrow Connector 21"/>
            <p:cNvCxnSpPr/>
            <p:nvPr/>
          </p:nvCxnSpPr>
          <p:spPr>
            <a:xfrm rot="16320000" flipV="1">
              <a:off x="2328084" y="2737120"/>
              <a:ext cx="694944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127760" y="2709673"/>
              <a:ext cx="64008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6653872" y="2663957"/>
              <a:ext cx="841248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143332" y="2653941"/>
              <a:ext cx="804672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320000" flipV="1">
              <a:off x="2331400" y="4930679"/>
              <a:ext cx="713232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>
              <a:off x="1015075" y="4913377"/>
              <a:ext cx="722376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6568645" y="4895093"/>
              <a:ext cx="859536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086648" y="4887468"/>
              <a:ext cx="7863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1447800" y="2407920"/>
              <a:ext cx="121920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1346249" y="4582604"/>
              <a:ext cx="1342085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6453972" y="4489704"/>
              <a:ext cx="54779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0800000">
              <a:off x="6541618" y="2251208"/>
              <a:ext cx="52953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81000" y="5638800"/>
            <a:ext cx="1066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lack: Current climate (1981-20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47D6"/>
                </a:solidFill>
                <a:latin typeface="Arial" pitchFamily="34" charset="0"/>
                <a:cs typeface="Arial" pitchFamily="34" charset="0"/>
              </a:rPr>
              <a:t>Blue: A1B future climate (2081-21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d: A1B future climate (2081-2100) with </a:t>
            </a:r>
            <a:r>
              <a:rPr lang="en-US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10% and </a:t>
            </a:r>
            <a:r>
              <a:rPr lang="en-US" sz="1600" b="1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21%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7391400" y="648811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in et al. 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2012)</a:t>
            </a:r>
            <a:endParaRPr lang="en-US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"/>
            <a:ext cx="8835779" cy="6248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792" y="6211669"/>
            <a:ext cx="88357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er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C. J. H. J., W. J. W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otz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K. Emanuel, N. Lin, H. d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and E. O. Michel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erj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2014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3"/>
              </a:rPr>
              <a:t>Evaluating flood resilience strategies for coastal megacit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cien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4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473-475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301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" y="685800"/>
            <a:ext cx="9139798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enefit-Cost Ratio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43831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919422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636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Demographic trends and rising GDP are 	exposing more people and built 	infrastructure to coastal risk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Natural hazard records are inadequate for 	making robust risk assessment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Changing climate has already made 	historically based risks assessments 	obsolete</a:t>
            </a:r>
          </a:p>
        </p:txBody>
      </p:sp>
    </p:spTree>
    <p:extLst>
      <p:ext uri="{BB962C8B-B14F-4D97-AF65-F5344CB8AC3E}">
        <p14:creationId xmlns:p14="http://schemas.microsoft.com/office/powerpoint/2010/main" val="20625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We need to bring physics to bear on the 	assessment of natural hazard risk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Academic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tovepipi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and complacency in 	the risk modeling industry are the main 	obstacles to progres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Firms like Century Equity can help by 	advocating for better approaches to 	natural hazard risk assessment</a:t>
            </a:r>
          </a:p>
        </p:txBody>
      </p:sp>
    </p:spTree>
    <p:extLst>
      <p:ext uri="{BB962C8B-B14F-4D97-AF65-F5344CB8AC3E}">
        <p14:creationId xmlns:p14="http://schemas.microsoft.com/office/powerpoint/2010/main" val="374771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88461" y="1634515"/>
            <a:ext cx="8229600" cy="1143000"/>
          </a:xfrm>
        </p:spPr>
        <p:txBody>
          <a:bodyPr/>
          <a:lstStyle/>
          <a:p>
            <a:r>
              <a:rPr lang="en-US" dirty="0" smtClean="0"/>
              <a:t>Spare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73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34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1" y="598391"/>
            <a:ext cx="6443831" cy="55554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1525" y="6153866"/>
            <a:ext cx="770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: </a:t>
            </a:r>
            <a:r>
              <a:rPr lang="en-US" i="1" dirty="0" smtClean="0"/>
              <a:t>American </a:t>
            </a:r>
            <a:r>
              <a:rPr lang="en-US" i="1" dirty="0"/>
              <a:t>Climate </a:t>
            </a:r>
            <a:r>
              <a:rPr lang="en-US" i="1" dirty="0" smtClean="0"/>
              <a:t>Prospectus Economic </a:t>
            </a:r>
            <a:r>
              <a:rPr lang="en-US" i="1" dirty="0"/>
              <a:t>Risks in the United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7218" y="4292302"/>
            <a:ext cx="129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alone</a:t>
            </a:r>
            <a:endParaRPr lang="en-US" sz="14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42677" y="4815522"/>
            <a:ext cx="242048" cy="3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84725" y="3700631"/>
            <a:ext cx="1656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+ changing storms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5013063" y="4223851"/>
            <a:ext cx="1" cy="444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2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08" y="1254114"/>
            <a:ext cx="8822636" cy="433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5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Engine Theory Predicts Maximum Hurricane Winds</a:t>
            </a:r>
          </a:p>
        </p:txBody>
      </p:sp>
      <p:pic>
        <p:nvPicPr>
          <p:cNvPr id="25604" name="Picture 2" descr="C:\Users\Kerry Emaanuel\Graphics\Transparent Figures\global_mpi.pn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4713" y="533400"/>
            <a:ext cx="7799148" cy="6108700"/>
          </a:xfrm>
          <a:noFill/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19600" y="632460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2060"/>
                </a:solidFill>
                <a:cs typeface="Arial" charset="0"/>
              </a:rPr>
              <a:t>MPH</a:t>
            </a:r>
          </a:p>
        </p:txBody>
      </p:sp>
    </p:spTree>
    <p:extLst>
      <p:ext uri="{BB962C8B-B14F-4D97-AF65-F5344CB8AC3E}">
        <p14:creationId xmlns:p14="http://schemas.microsoft.com/office/powerpoint/2010/main" val="16503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357" y="762000"/>
            <a:ext cx="8987287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12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47" y="701782"/>
            <a:ext cx="7665736" cy="59375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49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s effects of regional climate phenomena (e.g. ENSO, AMM)</a:t>
            </a:r>
          </a:p>
        </p:txBody>
      </p:sp>
    </p:spTree>
    <p:extLst>
      <p:ext uri="{BB962C8B-B14F-4D97-AF65-F5344CB8AC3E}">
        <p14:creationId xmlns:p14="http://schemas.microsoft.com/office/powerpoint/2010/main" val="122105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/>
          </p:nvPr>
        </p:nvGraphicFramePr>
        <p:xfrm>
          <a:off x="381000" y="1066801"/>
          <a:ext cx="8085184" cy="539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Document" r:id="rId3" imgW="6095861" imgH="4069637" progId="Word.Document.12">
                  <p:embed/>
                </p:oleObj>
              </mc:Choice>
              <mc:Fallback>
                <p:oleObj name="Document" r:id="rId3" imgW="6095861" imgH="4069637" progId="Word.Document.12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1"/>
                        <a:ext cx="8085184" cy="5398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F2A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IP5 Models </a:t>
            </a:r>
            <a:endParaRPr lang="en-US" sz="3600" dirty="0">
              <a:solidFill>
                <a:srgbClr val="0F2AB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56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92" y="481685"/>
            <a:ext cx="8205990" cy="593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74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399" y="1828800"/>
            <a:ext cx="8391769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, 1900-2017, caused </a:t>
            </a:r>
            <a:r>
              <a:rPr lang="en-US" sz="2600" dirty="0">
                <a:solidFill>
                  <a:srgbClr val="0F2AB1"/>
                </a:solidFill>
              </a:rPr>
              <a:t>by </a:t>
            </a:r>
            <a:r>
              <a:rPr lang="en-US" sz="2600" b="1" dirty="0">
                <a:solidFill>
                  <a:srgbClr val="0F2AB1"/>
                </a:solidFill>
              </a:rPr>
              <a:t>top </a:t>
            </a:r>
            <a:r>
              <a:rPr lang="en-US" sz="2600" b="1" dirty="0" smtClean="0">
                <a:solidFill>
                  <a:srgbClr val="0F2AB1"/>
                </a:solidFill>
              </a:rPr>
              <a:t>10 </a:t>
            </a:r>
            <a:r>
              <a:rPr lang="en-US" sz="2600" b="1" dirty="0">
                <a:solidFill>
                  <a:srgbClr val="0F2AB1"/>
                </a:solidFill>
              </a:rPr>
              <a:t>events</a:t>
            </a:r>
            <a:r>
              <a:rPr lang="en-US" sz="2600" dirty="0">
                <a:solidFill>
                  <a:srgbClr val="0F2AB1"/>
                </a:solidFill>
              </a:rPr>
              <a:t>, all </a:t>
            </a:r>
            <a:r>
              <a:rPr lang="en-US" sz="2600" dirty="0" smtClean="0">
                <a:solidFill>
                  <a:srgbClr val="0F2AB1"/>
                </a:solidFill>
              </a:rPr>
              <a:t>but one (Sandy) were category </a:t>
            </a:r>
            <a:r>
              <a:rPr lang="en-US" sz="2600" dirty="0">
                <a:solidFill>
                  <a:srgbClr val="0F2AB1"/>
                </a:solidFill>
              </a:rPr>
              <a:t>3, 4 and </a:t>
            </a:r>
            <a:r>
              <a:rPr lang="en-US" sz="2600" dirty="0" smtClean="0">
                <a:solidFill>
                  <a:srgbClr val="0F2AB1"/>
                </a:solidFill>
              </a:rPr>
              <a:t>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0F2AB1"/>
                </a:solidFill>
              </a:rPr>
              <a:t>&gt;75% of all damage caused by </a:t>
            </a:r>
            <a:r>
              <a:rPr lang="en-US" sz="2600" b="1" dirty="0" smtClean="0">
                <a:solidFill>
                  <a:srgbClr val="0F2AB1"/>
                </a:solidFill>
              </a:rPr>
              <a:t>top 30 events</a:t>
            </a:r>
            <a:endParaRPr lang="en-US" sz="2600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&gt;78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b="1" i="1" dirty="0" smtClean="0">
                <a:solidFill>
                  <a:srgbClr val="0F2AB1"/>
                </a:solidFill>
              </a:rPr>
              <a:t>       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0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vately insured…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cl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ured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93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a Level R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59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84" y="914270"/>
            <a:ext cx="8188424" cy="547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2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6984" y="5598807"/>
            <a:ext cx="855003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400" dirty="0">
                <a:solidFill>
                  <a:prstClr val="black"/>
                </a:solidFill>
              </a:rPr>
              <a:t>Combined map of regional patterns of observed sea level (in mm/year). This map can be obtained using gridded, multi-mission </a:t>
            </a:r>
            <a:r>
              <a:rPr lang="en-US" sz="1400" dirty="0" err="1">
                <a:solidFill>
                  <a:prstClr val="black"/>
                </a:solidFill>
              </a:rPr>
              <a:t>Ssalto</a:t>
            </a:r>
            <a:r>
              <a:rPr lang="en-US" sz="1400" dirty="0">
                <a:solidFill>
                  <a:prstClr val="black"/>
                </a:solidFill>
              </a:rPr>
              <a:t>/</a:t>
            </a:r>
            <a:r>
              <a:rPr lang="en-US" sz="1400" dirty="0" err="1">
                <a:solidFill>
                  <a:prstClr val="black"/>
                </a:solidFill>
              </a:rPr>
              <a:t>Duacs</a:t>
            </a:r>
            <a:r>
              <a:rPr lang="en-US" sz="1400" dirty="0">
                <a:solidFill>
                  <a:prstClr val="black"/>
                </a:solidFill>
              </a:rPr>
              <a:t> data since 1993, which enable the local slopes to be estimated with a very high resolution (1/4 of a degree on a Cartesian projection). Isolated variations in MSL are thus revealed, mainly in the major ocean currents and ENSO events (Credits EU Copernicus Marine Service, CLS, </a:t>
            </a:r>
            <a:r>
              <a:rPr lang="en-US" sz="1400" dirty="0" err="1">
                <a:solidFill>
                  <a:prstClr val="black"/>
                </a:solidFill>
              </a:rPr>
              <a:t>Cnes</a:t>
            </a:r>
            <a:r>
              <a:rPr lang="en-US" sz="1400" dirty="0">
                <a:solidFill>
                  <a:prstClr val="black"/>
                </a:solidFill>
              </a:rPr>
              <a:t>, Legos). </a:t>
            </a:r>
            <a:r>
              <a:rPr lang="en-US" sz="1400" dirty="0">
                <a:solidFill>
                  <a:prstClr val="black"/>
                </a:solidFill>
                <a:hlinkClick r:id="rId2"/>
              </a:rPr>
              <a:t>http://www.altimetry.info/thematic-use-cases/ocean-applications/mean-sea-level</a:t>
            </a:r>
            <a:r>
              <a:rPr lang="en-US" sz="1400" dirty="0" smtClean="0">
                <a:solidFill>
                  <a:prstClr val="black"/>
                </a:solidFill>
                <a:hlinkClick r:id="rId2"/>
              </a:rPr>
              <a:t>/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4542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06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571500"/>
            <a:ext cx="8096250" cy="5715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5842388" y="4139231"/>
            <a:ext cx="0" cy="704995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259545" y="3769899"/>
            <a:ext cx="1165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da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777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400" y="1001247"/>
            <a:ext cx="6858000" cy="53921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89000" y="211015"/>
            <a:ext cx="741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Nuisance Flooding”, Miami Bea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295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A3F6CE7F-051D-4097-99B8-BFB0C10834C8}" vid="{1027D983-5421-4602-A5EE-9989E9207A50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3352</TotalTime>
  <Words>943</Words>
  <Application>Microsoft Office PowerPoint</Application>
  <PresentationFormat>On-screen Show (4:3)</PresentationFormat>
  <Paragraphs>106</Paragraphs>
  <Slides>3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5" baseType="lpstr">
      <vt:lpstr>Arial</vt:lpstr>
      <vt:lpstr>Calibri</vt:lpstr>
      <vt:lpstr>Calibri Light</vt:lpstr>
      <vt:lpstr>times new roman</vt:lpstr>
      <vt:lpstr>1_Office Theme</vt:lpstr>
      <vt:lpstr>Ariel</vt:lpstr>
      <vt:lpstr>3_Office Theme</vt:lpstr>
      <vt:lpstr>6_Office Theme</vt:lpstr>
      <vt:lpstr>8_Office Theme</vt:lpstr>
      <vt:lpstr>9_Office Theme</vt:lpstr>
      <vt:lpstr>14_Office Theme</vt:lpstr>
      <vt:lpstr>Office Theme</vt:lpstr>
      <vt:lpstr>4_Office Theme</vt:lpstr>
      <vt:lpstr>15_Office Theme</vt:lpstr>
      <vt:lpstr>10_Office Theme</vt:lpstr>
      <vt:lpstr>Document</vt:lpstr>
      <vt:lpstr>Equation</vt:lpstr>
      <vt:lpstr>Modeling Hurricane Risk in a Changing Climate</vt:lpstr>
      <vt:lpstr>A Few Essential Points</vt:lpstr>
      <vt:lpstr>The Global Hurricane Hazard</vt:lpstr>
      <vt:lpstr>PowerPoint Presentation</vt:lpstr>
      <vt:lpstr>Sea Level Ri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k Assessment in a Changing Climate:  The Problem</vt:lpstr>
      <vt:lpstr>The Heart of the Problem:</vt:lpstr>
      <vt:lpstr>How We COULD Deal with This:</vt:lpstr>
      <vt:lpstr>Why Not Use Global Climate Models to Simulate Hurricanes?</vt:lpstr>
      <vt:lpstr>PowerPoint Presentation</vt:lpstr>
      <vt:lpstr>MIT Approach: Embed Detailed Hurricane Model within Global Climate Models</vt:lpstr>
      <vt:lpstr>PowerPoint Presentation</vt:lpstr>
      <vt:lpstr>PowerPoint Presentation</vt:lpstr>
      <vt:lpstr>PowerPoint Presentation</vt:lpstr>
      <vt:lpstr>Taking Climate Change Into Accou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ummary</vt:lpstr>
      <vt:lpstr>Spare Slides</vt:lpstr>
      <vt:lpstr>PowerPoint Presentation</vt:lpstr>
      <vt:lpstr>PowerPoint Presentation</vt:lpstr>
      <vt:lpstr>Heat Engine Theory Predicts Maximum Hurricane Winds</vt:lpstr>
      <vt:lpstr>PowerPoint Presentation</vt:lpstr>
      <vt:lpstr>PowerPoint Presentation</vt:lpstr>
      <vt:lpstr>PowerPoint Presentation</vt:lpstr>
      <vt:lpstr>CMIP5 Models </vt:lpstr>
      <vt:lpstr>PowerPoint Presentation</vt:lpstr>
      <vt:lpstr>Limitations of a strictly statistical approach to hurricane risk assessment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</cp:lastModifiedBy>
  <cp:revision>100</cp:revision>
  <dcterms:created xsi:type="dcterms:W3CDTF">2014-03-11T21:13:36Z</dcterms:created>
  <dcterms:modified xsi:type="dcterms:W3CDTF">2019-06-11T11:11:36Z</dcterms:modified>
</cp:coreProperties>
</file>